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A63CE5" w:rsidTr="00D52630">
        <w:trPr>
          <w:jc w:val="center"/>
        </w:trPr>
        <w:tc>
          <w:tcPr>
            <w:tcW w:w="9350" w:type="dxa"/>
          </w:tcPr>
          <w:p w:rsidR="00A63CE5" w:rsidRPr="00A63CE5" w:rsidRDefault="00A63CE5" w:rsidP="00A63CE5">
            <w:pPr>
              <w:jc w:val="center"/>
              <w:rPr>
                <w:b/>
                <w:sz w:val="36"/>
                <w:szCs w:val="36"/>
              </w:rPr>
            </w:pPr>
            <w:bookmarkStart w:id="0" w:name="_GoBack"/>
            <w:bookmarkEnd w:id="0"/>
            <w:r w:rsidRPr="00A63CE5">
              <w:rPr>
                <w:b/>
                <w:sz w:val="36"/>
                <w:szCs w:val="36"/>
              </w:rPr>
              <w:t>PH 201 Homework Assignment Chapter on Vectors and Intro</w:t>
            </w:r>
            <w:r>
              <w:rPr>
                <w:b/>
                <w:sz w:val="36"/>
                <w:szCs w:val="36"/>
              </w:rPr>
              <w:t xml:space="preserve">ductory </w:t>
            </w:r>
            <w:r w:rsidRPr="00A63CE5">
              <w:rPr>
                <w:b/>
                <w:sz w:val="36"/>
                <w:szCs w:val="36"/>
              </w:rPr>
              <w:t>Math Concepts – 21 Problems Total</w:t>
            </w:r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Pr="00A63CE5" w:rsidRDefault="00416185">
            <w:r w:rsidRPr="00DC23FB">
              <w:rPr>
                <w:b/>
                <w:bCs/>
              </w:rPr>
              <w:t>1.</w:t>
            </w:r>
            <w:r>
              <w:rPr>
                <w:b/>
                <w:bCs/>
              </w:rPr>
              <w:t xml:space="preserve"> </w:t>
            </w:r>
            <w:r w:rsidRPr="00DC23FB">
              <w:t>A student sees a newspaper ad for an apartment that has 1330 square feet (ft</w:t>
            </w:r>
            <w:r w:rsidRPr="00DC23FB">
              <w:rPr>
                <w:vertAlign w:val="superscript"/>
              </w:rPr>
              <w:t>2</w:t>
            </w:r>
            <w:r w:rsidRPr="00DC23FB">
              <w:t>) of floor space. How many square meters of area are there?</w:t>
            </w:r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BC1017" w:rsidP="00416185">
            <w:pPr>
              <w:jc w:val="center"/>
            </w:pPr>
            <w:hyperlink r:id="rId4" w:history="1">
              <w:r w:rsidR="00416185" w:rsidRPr="0085600C">
                <w:rPr>
                  <w:rStyle w:val="Hyperlink"/>
                  <w:rFonts w:cstheme="minorHAnsi"/>
                </w:rPr>
                <w:t>Solution for Problem 1</w:t>
              </w:r>
            </w:hyperlink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376EF0">
            <w:r>
              <w:rPr>
                <w:b/>
                <w:bCs/>
              </w:rPr>
              <w:t>2</w:t>
            </w:r>
            <w:r w:rsidRPr="00AD34AA">
              <w:rPr>
                <w:b/>
                <w:bCs/>
              </w:rPr>
              <w:t xml:space="preserve">. </w:t>
            </w:r>
            <w:r w:rsidRPr="00AD34AA">
              <w:t>Suppose a man’s scalp hair grows at a rate of 0.35 mm per day. What is this growth rate in feet per century?</w:t>
            </w:r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BC1017" w:rsidP="00376EF0">
            <w:pPr>
              <w:jc w:val="center"/>
            </w:pPr>
            <w:hyperlink r:id="rId5" w:history="1">
              <w:r w:rsidR="00376EF0">
                <w:rPr>
                  <w:rStyle w:val="Hyperlink"/>
                  <w:rFonts w:cstheme="minorHAnsi"/>
                </w:rPr>
                <w:t>Solution for Problem 2</w:t>
              </w:r>
            </w:hyperlink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E1078C">
            <w:r>
              <w:rPr>
                <w:b/>
                <w:bCs/>
              </w:rPr>
              <w:t>3</w:t>
            </w:r>
            <w:r w:rsidRPr="00540875">
              <w:rPr>
                <w:b/>
                <w:bCs/>
              </w:rPr>
              <w:t xml:space="preserve">. </w:t>
            </w:r>
            <w:r w:rsidRPr="00540875">
              <w:t xml:space="preserve">A bottle of wine known as a magnum contains a volume of 1.5 liters. A bottle known as a jeroboam contains 0.792 </w:t>
            </w:r>
            <w:smartTag w:uri="urn:schemas-microsoft-com:office:smarttags" w:element="country-region">
              <w:smartTag w:uri="urn:schemas-microsoft-com:office:smarttags" w:element="place">
                <w:r w:rsidRPr="00540875">
                  <w:t>U.S.</w:t>
                </w:r>
              </w:smartTag>
            </w:smartTag>
            <w:r w:rsidRPr="00540875">
              <w:t xml:space="preserve"> gallons. How many magnums are there in one jeroboam?</w:t>
            </w:r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BC1017" w:rsidP="00E1078C">
            <w:pPr>
              <w:jc w:val="center"/>
            </w:pPr>
            <w:hyperlink r:id="rId6" w:history="1">
              <w:r w:rsidR="00E1078C">
                <w:rPr>
                  <w:rStyle w:val="Hyperlink"/>
                  <w:rFonts w:cstheme="minorHAnsi"/>
                </w:rPr>
                <w:t>Solution for Problem 3</w:t>
              </w:r>
            </w:hyperlink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2C4003">
            <w:r>
              <w:rPr>
                <w:b/>
                <w:bCs/>
              </w:rPr>
              <w:t xml:space="preserve">4. </w:t>
            </w:r>
            <w:r>
              <w:t xml:space="preserve">A partly full paint can </w:t>
            </w:r>
            <w:proofErr w:type="gramStart"/>
            <w:r>
              <w:t>has</w:t>
            </w:r>
            <w:proofErr w:type="gramEnd"/>
            <w:r>
              <w:t xml:space="preserve"> 0.67 U.S. gallons of paint left in it. </w:t>
            </w:r>
            <w:r>
              <w:rPr>
                <w:b/>
                <w:bCs/>
              </w:rPr>
              <w:t>(a)</w:t>
            </w:r>
            <w:r>
              <w:t xml:space="preserve"> What is the volume of the paint in cubic meters? </w:t>
            </w:r>
            <w:r>
              <w:rPr>
                <w:b/>
                <w:bCs/>
              </w:rPr>
              <w:t>(b)</w:t>
            </w:r>
            <w:r>
              <w:t xml:space="preserve"> If all the remaining paint is used to coat a wall evenly (wall area = 13 m</w:t>
            </w:r>
            <w:r>
              <w:rPr>
                <w:vertAlign w:val="superscript"/>
              </w:rPr>
              <w:t>2</w:t>
            </w:r>
            <w:r>
              <w:t>), how thick is the layer of wet paint? Give your answer in meters.</w:t>
            </w:r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BC1017" w:rsidP="002C4003">
            <w:pPr>
              <w:jc w:val="center"/>
            </w:pPr>
            <w:hyperlink r:id="rId7" w:history="1">
              <w:r w:rsidR="002C4003">
                <w:rPr>
                  <w:rStyle w:val="Hyperlink"/>
                  <w:rFonts w:cstheme="minorHAnsi"/>
                </w:rPr>
                <w:t>Solution for Problem 4</w:t>
              </w:r>
            </w:hyperlink>
          </w:p>
        </w:tc>
      </w:tr>
      <w:tr w:rsidR="00A63CE5" w:rsidTr="00D52630">
        <w:trPr>
          <w:jc w:val="center"/>
        </w:trPr>
        <w:tc>
          <w:tcPr>
            <w:tcW w:w="9350" w:type="dxa"/>
          </w:tcPr>
          <w:p w:rsidR="00A63CE5" w:rsidRDefault="00A63CE5"/>
        </w:tc>
      </w:tr>
      <w:tr w:rsidR="00ED55B4" w:rsidTr="00D52630">
        <w:trPr>
          <w:jc w:val="center"/>
        </w:trPr>
        <w:tc>
          <w:tcPr>
            <w:tcW w:w="9350" w:type="dxa"/>
            <w:vAlign w:val="center"/>
          </w:tcPr>
          <w:p w:rsidR="00ED55B4" w:rsidRDefault="00ED55B4" w:rsidP="00ED55B4">
            <w:r>
              <w:rPr>
                <w:b/>
                <w:bCs/>
              </w:rPr>
              <w:t>5</w:t>
            </w:r>
            <w:r w:rsidRPr="00CF12E8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CF12E8">
              <w:t xml:space="preserve">A spring is hanging down from the ceiling, and an object of mass </w:t>
            </w:r>
            <w:r w:rsidRPr="00CF12E8">
              <w:rPr>
                <w:i/>
                <w:iCs/>
              </w:rPr>
              <w:t>m</w:t>
            </w:r>
            <w:r w:rsidRPr="00CF12E8">
              <w:t xml:space="preserve"> is attached to the free end. The object is pulled down, thereby stretching the spring, and then released. The object oscillates up and down, and the time </w:t>
            </w:r>
            <w:r w:rsidRPr="00CF12E8">
              <w:rPr>
                <w:i/>
                <w:iCs/>
              </w:rPr>
              <w:t>T</w:t>
            </w:r>
            <w:r w:rsidRPr="00CF12E8">
              <w:t xml:space="preserve"> required for one complete up-and-down oscillation is given by the equation </w:t>
            </w:r>
            <m:oMath>
              <m:r>
                <w:rPr>
                  <w:rFonts w:ascii="Cambria Math" w:hAnsi="Cambria Math"/>
                </w:rPr>
                <m:t>T=2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e>
              </m:rad>
            </m:oMath>
            <w:r>
              <w:rPr>
                <w:rFonts w:eastAsiaTheme="minorEastAsia"/>
              </w:rPr>
              <w:t xml:space="preserve">, </w:t>
            </w:r>
            <w:r w:rsidRPr="00CF12E8">
              <w:t xml:space="preserve">where </w:t>
            </w:r>
            <w:r w:rsidRPr="00CF12E8">
              <w:rPr>
                <w:i/>
                <w:iCs/>
              </w:rPr>
              <w:t>k</w:t>
            </w:r>
            <w:r w:rsidRPr="00CF12E8">
              <w:t xml:space="preserve"> is known as the spring constant. What must be the dimension of </w:t>
            </w:r>
            <w:r w:rsidRPr="00CF12E8">
              <w:rPr>
                <w:i/>
                <w:iCs/>
              </w:rPr>
              <w:t>k</w:t>
            </w:r>
            <w:r w:rsidRPr="00CF12E8">
              <w:t xml:space="preserve"> for this equation to be dimensionally correct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ED55B4">
            <w:pPr>
              <w:jc w:val="center"/>
            </w:pPr>
            <w:hyperlink r:id="rId8" w:history="1">
              <w:r w:rsidR="00ED55B4">
                <w:rPr>
                  <w:rStyle w:val="Hyperlink"/>
                  <w:rFonts w:cstheme="minorHAnsi"/>
                </w:rPr>
                <w:t>Solution for Problem 5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060319" w:rsidP="00ED55B4">
            <w:r>
              <w:rPr>
                <w:b/>
                <w:bCs/>
              </w:rPr>
              <w:t>6.</w:t>
            </w:r>
            <w:r>
              <w:t xml:space="preserve"> You are driving into </w:t>
            </w:r>
            <w:smartTag w:uri="urn:schemas-microsoft-com:office:smarttags" w:element="City">
              <w:smartTag w:uri="urn:schemas-microsoft-com:office:smarttags" w:element="place">
                <w:r>
                  <w:t>St. Louis</w:t>
                </w:r>
              </w:smartTag>
              <w:r>
                <w:t xml:space="preserve">, </w:t>
              </w:r>
              <w:smartTag w:uri="urn:schemas-microsoft-com:office:smarttags" w:element="City">
                <w:smartTag w:uri="urn:schemas-microsoft-com:office:smarttags" w:element="State">
                  <w:r>
                    <w:t>Missouri</w:t>
                  </w:r>
                </w:smartTag>
              </w:smartTag>
            </w:smartTag>
            <w:r>
              <w:t xml:space="preserve">, and in the </w:t>
            </w:r>
            <w:proofErr w:type="gramStart"/>
            <w:r>
              <w:t>distance</w:t>
            </w:r>
            <w:proofErr w:type="gramEnd"/>
            <w:r>
              <w:t xml:space="preserve"> you see the famous Gateway to the West arch. This monument rises to a height of 192 m. You estimate your line of sight with the top of the arch to be 2.0</w:t>
            </w:r>
            <w:r>
              <w:rPr>
                <w:rFonts w:cstheme="minorHAnsi"/>
              </w:rPr>
              <w:t>°</w:t>
            </w:r>
            <w:r>
              <w:t xml:space="preserve"> above the horizontal. Approximately how far (in kilometers) are you from the base of the arch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060319">
            <w:pPr>
              <w:jc w:val="center"/>
            </w:pPr>
            <w:hyperlink r:id="rId9" w:history="1">
              <w:r w:rsidR="00A87C8B">
                <w:rPr>
                  <w:rStyle w:val="Hyperlink"/>
                  <w:rFonts w:cstheme="minorHAnsi"/>
                </w:rPr>
                <w:t>Solution for Problem 6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037ACD" w:rsidP="00ED55B4">
            <w:r>
              <w:rPr>
                <w:b/>
                <w:bCs/>
              </w:rPr>
              <w:lastRenderedPageBreak/>
              <w:t>7</w:t>
            </w:r>
            <w:r w:rsidRPr="005C3864">
              <w:rPr>
                <w:b/>
                <w:bCs/>
              </w:rPr>
              <w:t xml:space="preserve">. </w:t>
            </w:r>
            <w:r w:rsidRPr="005C3864">
              <w:t xml:space="preserve">The drawing shows a person looking at a building on top of which an antenna is mounted. The horizontal distance between the person’s eyes and the building is 85.0 m. In part </w:t>
            </w:r>
            <w:r>
              <w:t>(</w:t>
            </w:r>
            <w:r w:rsidRPr="005C3864">
              <w:rPr>
                <w:i/>
                <w:iCs/>
              </w:rPr>
              <w:t>a</w:t>
            </w:r>
            <w:r>
              <w:rPr>
                <w:i/>
                <w:iCs/>
              </w:rPr>
              <w:t>)</w:t>
            </w:r>
            <w:r w:rsidRPr="005C3864">
              <w:t xml:space="preserve"> the person is looking at the base of the antenna, and his line </w:t>
            </w:r>
            <w:r>
              <w:t>of sight makes an angle of 35.0</w:t>
            </w:r>
            <w:r>
              <w:rPr>
                <w:rFonts w:cstheme="minorHAnsi"/>
              </w:rPr>
              <w:t>°</w:t>
            </w:r>
            <w:r w:rsidRPr="005C3864">
              <w:t xml:space="preserve"> with the horizontal. In part </w:t>
            </w:r>
            <w:r>
              <w:t>(</w:t>
            </w:r>
            <w:r w:rsidRPr="005C3864">
              <w:rPr>
                <w:i/>
                <w:iCs/>
              </w:rPr>
              <w:t>b</w:t>
            </w:r>
            <w:r>
              <w:rPr>
                <w:i/>
                <w:iCs/>
              </w:rPr>
              <w:t>)</w:t>
            </w:r>
            <w:r w:rsidRPr="005C3864">
              <w:t xml:space="preserve"> the person is looking at the top of the antenna, and his line </w:t>
            </w:r>
            <w:r>
              <w:t>of sight makes an angle of 38.0</w:t>
            </w:r>
            <w:r>
              <w:rPr>
                <w:rFonts w:cstheme="minorHAnsi"/>
              </w:rPr>
              <w:t>°</w:t>
            </w:r>
            <w:r w:rsidRPr="005C3864">
              <w:t xml:space="preserve"> with the horizontal. How tall is the antenna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037ACD" w:rsidP="00037AC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E21C987" wp14:editId="013D2593">
                  <wp:extent cx="4746625" cy="1783080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p16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640" cy="1796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5E219C">
            <w:pPr>
              <w:jc w:val="center"/>
            </w:pPr>
            <w:hyperlink r:id="rId11" w:history="1">
              <w:r w:rsidR="005E219C">
                <w:rPr>
                  <w:rStyle w:val="Hyperlink"/>
                  <w:rFonts w:cstheme="minorHAnsi"/>
                </w:rPr>
                <w:t>Solution for Problem 7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475F7C" w:rsidP="00ED55B4">
            <w:r>
              <w:rPr>
                <w:b/>
                <w:bCs/>
              </w:rPr>
              <w:t>8</w:t>
            </w:r>
            <w:r w:rsidRPr="004873D4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4873D4">
              <w:t>The drawing shows sodium and chloride ions positioned at the corners of a cube that is part of the crystal structure of sodium chloride (common table salt). The edges of the</w:t>
            </w:r>
            <w:r>
              <w:t xml:space="preserve"> cube are each 0.281 nm (1 nm = </w:t>
            </w:r>
            <w:r w:rsidRPr="004873D4">
              <w:t xml:space="preserve">1 nanometer </w:t>
            </w:r>
            <w:r>
              <w:t>=</w:t>
            </w:r>
            <w:r w:rsidRPr="004873D4">
              <w:t xml:space="preserve"> 10</w:t>
            </w:r>
            <w:r>
              <w:rPr>
                <w:vertAlign w:val="superscript"/>
              </w:rPr>
              <w:t>-</w:t>
            </w:r>
            <w:r w:rsidRPr="004873D4">
              <w:rPr>
                <w:vertAlign w:val="superscript"/>
              </w:rPr>
              <w:t>9</w:t>
            </w:r>
            <w:r w:rsidRPr="004873D4">
              <w:t xml:space="preserve"> m) in length. What is the value of the angle </w:t>
            </w:r>
            <w:r>
              <w:rPr>
                <w:i/>
              </w:rPr>
              <w:sym w:font="Symbol" w:char="F071"/>
            </w:r>
            <w:r>
              <w:rPr>
                <w:i/>
              </w:rPr>
              <w:t xml:space="preserve"> </w:t>
            </w:r>
            <w:r w:rsidRPr="004873D4">
              <w:t xml:space="preserve"> in the drawing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475F7C" w:rsidP="00475F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7CF36A7" wp14:editId="6370AA57">
                  <wp:extent cx="1534160" cy="1942181"/>
                  <wp:effectExtent l="0" t="0" r="889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p19.jp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0185" cy="1949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475F7C">
            <w:pPr>
              <w:jc w:val="center"/>
            </w:pPr>
            <w:hyperlink r:id="rId13" w:history="1">
              <w:r w:rsidR="00475F7C">
                <w:rPr>
                  <w:rStyle w:val="Hyperlink"/>
                  <w:rFonts w:cstheme="minorHAnsi"/>
                </w:rPr>
                <w:t>Solution for Problem 8</w:t>
              </w:r>
            </w:hyperlink>
          </w:p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E78E2" w:rsidP="00ED55B4">
            <w:r>
              <w:rPr>
                <w:b/>
                <w:bCs/>
              </w:rPr>
              <w:lastRenderedPageBreak/>
              <w:t>9</w:t>
            </w:r>
            <w:r w:rsidRPr="00013CAF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013CAF">
              <w:t xml:space="preserve">A person is standing at the edge of the water and looking out at the ocean (see the drawing). The height of the person’s eyes above the water is </w:t>
            </w:r>
            <w:r w:rsidRPr="00013CAF">
              <w:rPr>
                <w:i/>
                <w:iCs/>
              </w:rPr>
              <w:t>h</w:t>
            </w:r>
            <w:r>
              <w:t xml:space="preserve"> =</w:t>
            </w:r>
            <w:r w:rsidRPr="00013CAF">
              <w:t xml:space="preserve"> 1.6 m, and the radius of the earth is </w:t>
            </w:r>
            <w:r w:rsidRPr="00013CAF">
              <w:rPr>
                <w:i/>
                <w:iCs/>
              </w:rPr>
              <w:t>R</w:t>
            </w:r>
            <w:r>
              <w:t xml:space="preserve"> = 6.38 x</w:t>
            </w:r>
            <w:r w:rsidRPr="00013CAF">
              <w:t xml:space="preserve"> 10</w:t>
            </w:r>
            <w:r w:rsidRPr="00013CAF">
              <w:rPr>
                <w:vertAlign w:val="superscript"/>
              </w:rPr>
              <w:t>6</w:t>
            </w:r>
            <w:r w:rsidRPr="00013CAF">
              <w:t xml:space="preserve"> m. </w:t>
            </w:r>
            <w:r w:rsidRPr="00013CAF">
              <w:rPr>
                <w:b/>
                <w:bCs/>
              </w:rPr>
              <w:t>(a)</w:t>
            </w:r>
            <w:r w:rsidRPr="00013CAF">
              <w:t xml:space="preserve"> How far is it to the horizon? In other words, what is the distance </w:t>
            </w:r>
            <w:r w:rsidRPr="00013CAF">
              <w:rPr>
                <w:i/>
                <w:iCs/>
              </w:rPr>
              <w:t>d</w:t>
            </w:r>
            <w:r w:rsidRPr="00013CAF">
              <w:t xml:space="preserve"> from the person’s eyes to the horizon? </w:t>
            </w:r>
            <w:r w:rsidRPr="00013CAF">
              <w:rPr>
                <w:i/>
                <w:iCs/>
              </w:rPr>
              <w:t>(Note: At the horizon the angle between the line of sight and the radius of the earth is 90</w:t>
            </w:r>
            <w:r>
              <w:rPr>
                <w:rFonts w:cstheme="minorHAnsi"/>
              </w:rPr>
              <w:t>°</w:t>
            </w:r>
            <w:r w:rsidRPr="00013CAF">
              <w:rPr>
                <w:i/>
                <w:iCs/>
              </w:rPr>
              <w:t>.)</w:t>
            </w:r>
            <w:r w:rsidRPr="00013CAF">
              <w:t xml:space="preserve"> </w:t>
            </w:r>
            <w:r w:rsidRPr="00013CAF">
              <w:rPr>
                <w:b/>
                <w:bCs/>
              </w:rPr>
              <w:t>(b)</w:t>
            </w:r>
            <w:r w:rsidRPr="00013CAF">
              <w:t xml:space="preserve"> Express this distance in miles.</w:t>
            </w:r>
          </w:p>
        </w:tc>
      </w:tr>
      <w:tr w:rsidR="00BE78E2" w:rsidTr="00D52630">
        <w:trPr>
          <w:jc w:val="center"/>
        </w:trPr>
        <w:tc>
          <w:tcPr>
            <w:tcW w:w="9350" w:type="dxa"/>
          </w:tcPr>
          <w:p w:rsidR="00BE78E2" w:rsidRDefault="00BE78E2" w:rsidP="00ED55B4">
            <w:pPr>
              <w:rPr>
                <w:b/>
                <w:bCs/>
              </w:rPr>
            </w:pP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E78E2" w:rsidP="00BE78E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CC511AB" wp14:editId="5F43AF93">
                  <wp:extent cx="2364740" cy="26488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1p20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556" cy="2664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BE78E2">
            <w:pPr>
              <w:jc w:val="center"/>
            </w:pPr>
            <w:hyperlink r:id="rId15" w:history="1">
              <w:r w:rsidR="00BE78E2">
                <w:rPr>
                  <w:rStyle w:val="Hyperlink"/>
                  <w:rFonts w:cstheme="minorHAnsi"/>
                </w:rPr>
                <w:t>Solution for Problem 9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020049" w:rsidP="00ED55B4">
            <w:r>
              <w:rPr>
                <w:b/>
                <w:bCs/>
              </w:rPr>
              <w:t>10</w:t>
            </w:r>
            <w:r w:rsidRPr="00EA1ACB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(</w:t>
            </w:r>
            <w:r w:rsidRPr="00EA1ACB">
              <w:rPr>
                <w:b/>
                <w:bCs/>
              </w:rPr>
              <w:t>a)</w:t>
            </w:r>
            <w:r w:rsidRPr="00EA1ACB">
              <w:t xml:space="preserve"> Two workers are trying to move a heavy crate. One pushes on the crate with a forc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EA1ACB">
              <w:t xml:space="preserve">, which has a magnitude of 445 newtons and is directed due west. The other pushes with a forc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EA1ACB">
              <w:t xml:space="preserve">, which has a magnitude of 325 newtons and is directed due north. What </w:t>
            </w:r>
            <w:proofErr w:type="gramStart"/>
            <w:r w:rsidRPr="00EA1ACB">
              <w:t>are</w:t>
            </w:r>
            <w:proofErr w:type="gramEnd"/>
            <w:r w:rsidRPr="00EA1ACB">
              <w:t xml:space="preserve"> the magnitude and direction of the resultant force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4674B">
              <w:rPr>
                <w:rFonts w:eastAsiaTheme="minorEastAsia"/>
                <w:b/>
              </w:rPr>
              <w:t xml:space="preserve"> </w:t>
            </w:r>
            <w:r>
              <w:t xml:space="preserve">  </w:t>
            </w:r>
            <w:r w:rsidRPr="00EA1ACB">
              <w:t xml:space="preserve">applied to the crate? </w:t>
            </w:r>
            <w:r w:rsidRPr="00EA1ACB">
              <w:rPr>
                <w:b/>
                <w:bCs/>
              </w:rPr>
              <w:t>(b)</w:t>
            </w:r>
            <w:r w:rsidRPr="00EA1ACB">
              <w:t xml:space="preserve"> Suppose that the second worker applies a forc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4674B">
              <w:rPr>
                <w:rFonts w:eastAsiaTheme="minorEastAsia"/>
                <w:b/>
              </w:rPr>
              <w:t xml:space="preserve"> </w:t>
            </w:r>
            <w:r w:rsidRPr="00EA1ACB">
              <w:t xml:space="preserve"> instead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EA1ACB">
              <w:t xml:space="preserve">. What then are the magnitude and direction of the resultant forc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84674B">
              <w:rPr>
                <w:rFonts w:eastAsiaTheme="minorEastAsia"/>
                <w:b/>
              </w:rPr>
              <w:t xml:space="preserve"> </w:t>
            </w:r>
            <w:r>
              <w:rPr>
                <w:rFonts w:eastAsiaTheme="minorEastAsia"/>
                <w:b/>
              </w:rPr>
              <w:t xml:space="preserve"> </w:t>
            </w:r>
            <w:r w:rsidRPr="00EA1ACB">
              <w:t>applied to the crate? In both cases express the direction relative to due west.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020049">
            <w:pPr>
              <w:jc w:val="center"/>
            </w:pPr>
            <w:hyperlink r:id="rId16" w:history="1">
              <w:r w:rsidR="00020049">
                <w:rPr>
                  <w:rStyle w:val="Hyperlink"/>
                  <w:rFonts w:cstheme="minorHAnsi"/>
                </w:rPr>
                <w:t>Solution for Problem 10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202466" w:rsidTr="00D52630">
        <w:trPr>
          <w:jc w:val="center"/>
        </w:trPr>
        <w:tc>
          <w:tcPr>
            <w:tcW w:w="9350" w:type="dxa"/>
          </w:tcPr>
          <w:p w:rsidR="00202466" w:rsidRDefault="00202466" w:rsidP="00ED55B4"/>
        </w:tc>
      </w:tr>
      <w:tr w:rsidR="00202466" w:rsidTr="00D52630">
        <w:trPr>
          <w:jc w:val="center"/>
        </w:trPr>
        <w:tc>
          <w:tcPr>
            <w:tcW w:w="9350" w:type="dxa"/>
          </w:tcPr>
          <w:p w:rsidR="00202466" w:rsidRDefault="00202466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059D6" w:rsidRPr="00347237" w:rsidRDefault="00E059D6" w:rsidP="00E059D6">
            <w:r>
              <w:rPr>
                <w:b/>
                <w:bCs/>
              </w:rPr>
              <w:t>11</w:t>
            </w:r>
            <w:r w:rsidRPr="00347237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347237">
              <w:t>Consider the following four force vectors:</w:t>
            </w:r>
          </w:p>
          <w:p w:rsidR="00E059D6" w:rsidRPr="00347237" w:rsidRDefault="00BC1017" w:rsidP="00E059D6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50.0</m:t>
              </m:r>
            </m:oMath>
            <w:r w:rsidR="00E059D6">
              <w:rPr>
                <w:rFonts w:eastAsiaTheme="minorEastAsia"/>
              </w:rPr>
              <w:t xml:space="preserve">  </w:t>
            </w:r>
            <w:r w:rsidR="00E059D6" w:rsidRPr="00347237">
              <w:t>newtons, due east</w:t>
            </w:r>
          </w:p>
          <w:p w:rsidR="00E059D6" w:rsidRPr="00347237" w:rsidRDefault="00BC1017" w:rsidP="00E059D6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10.0</m:t>
              </m:r>
            </m:oMath>
            <w:r w:rsidR="00E059D6">
              <w:rPr>
                <w:rFonts w:eastAsiaTheme="minorEastAsia"/>
              </w:rPr>
              <w:t xml:space="preserve"> </w:t>
            </w:r>
            <w:r w:rsidR="00E059D6" w:rsidRPr="00347237">
              <w:t xml:space="preserve"> newtons, due east</w:t>
            </w:r>
          </w:p>
          <w:p w:rsidR="00E059D6" w:rsidRPr="00347237" w:rsidRDefault="00BC1017" w:rsidP="00E059D6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40.0</m:t>
              </m:r>
            </m:oMath>
            <w:r w:rsidR="00E059D6">
              <w:rPr>
                <w:rFonts w:eastAsiaTheme="minorEastAsia"/>
              </w:rPr>
              <w:t xml:space="preserve"> </w:t>
            </w:r>
            <w:r w:rsidR="00E059D6" w:rsidRPr="00347237">
              <w:t xml:space="preserve"> newtons, due west</w:t>
            </w:r>
          </w:p>
          <w:p w:rsidR="00E059D6" w:rsidRPr="00347237" w:rsidRDefault="00BC1017" w:rsidP="00E059D6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30.0</m:t>
              </m:r>
            </m:oMath>
            <w:r w:rsidR="00E059D6">
              <w:rPr>
                <w:rFonts w:eastAsiaTheme="minorEastAsia"/>
              </w:rPr>
              <w:t xml:space="preserve"> </w:t>
            </w:r>
            <w:r w:rsidR="00E059D6" w:rsidRPr="00347237">
              <w:t xml:space="preserve"> newtons, due west</w:t>
            </w:r>
          </w:p>
          <w:p w:rsidR="00ED55B4" w:rsidRDefault="00E059D6" w:rsidP="00E059D6">
            <w:r w:rsidRPr="00347237">
              <w:t>Which two vectors add together to give a resultant with the smallest magnitude, and which two vectors add to give a resultant with the largest magnitude? In each case specify the magnitude and direction of the resultant.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E059D6">
            <w:pPr>
              <w:jc w:val="center"/>
            </w:pPr>
            <w:hyperlink r:id="rId17" w:history="1">
              <w:r w:rsidR="00E059D6">
                <w:rPr>
                  <w:rStyle w:val="Hyperlink"/>
                  <w:rFonts w:cstheme="minorHAnsi"/>
                </w:rPr>
                <w:t>Solution for Problem 11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5B147A" w:rsidP="00ED55B4">
            <w:r>
              <w:rPr>
                <w:b/>
                <w:bCs/>
              </w:rPr>
              <w:t>12</w:t>
            </w:r>
            <w:r w:rsidRPr="0044414A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44414A">
              <w:t xml:space="preserve">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44414A">
              <w:t xml:space="preserve"> has a magnitude of 12.3 units and points due west.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points due north. </w:t>
            </w:r>
            <w:r w:rsidRPr="0044414A">
              <w:rPr>
                <w:b/>
                <w:bCs/>
              </w:rPr>
              <w:t>(a)</w:t>
            </w:r>
            <w:r w:rsidRPr="0044414A">
              <w:t xml:space="preserve"> What is the magnitude of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has a magnitude of 15.0 units? </w:t>
            </w:r>
            <w:r w:rsidRPr="0044414A">
              <w:rPr>
                <w:b/>
                <w:bCs/>
              </w:rPr>
              <w:t>(b)</w:t>
            </w:r>
            <w:r w:rsidRPr="0044414A">
              <w:t xml:space="preserve"> What is the direction of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 relative to due west? </w:t>
            </w:r>
            <w:r w:rsidRPr="0044414A">
              <w:rPr>
                <w:b/>
                <w:bCs/>
              </w:rPr>
              <w:t>(c)</w:t>
            </w:r>
            <w:r w:rsidRPr="0044414A">
              <w:t xml:space="preserve"> What is the magnitude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E6204B">
              <w:t xml:space="preserve"> </w:t>
            </w:r>
            <w:r w:rsidRPr="0044414A">
              <w:t xml:space="preserve"> if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 has a magnitude of 15.0 units? </w:t>
            </w:r>
            <w:r w:rsidRPr="0044414A">
              <w:rPr>
                <w:b/>
                <w:bCs/>
              </w:rPr>
              <w:t>(d)</w:t>
            </w:r>
            <w:r w:rsidRPr="0044414A">
              <w:t xml:space="preserve"> What is the direction o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44414A">
              <w:t xml:space="preserve"> relative to due west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5B147A">
            <w:pPr>
              <w:jc w:val="center"/>
            </w:pPr>
            <w:hyperlink r:id="rId18" w:history="1">
              <w:r w:rsidR="005B147A">
                <w:rPr>
                  <w:rStyle w:val="Hyperlink"/>
                  <w:rFonts w:cstheme="minorHAnsi"/>
                </w:rPr>
                <w:t>Solution for Problem 12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3646E" w:rsidP="00ED55B4">
            <w:r>
              <w:rPr>
                <w:b/>
                <w:bCs/>
              </w:rPr>
              <w:t>1</w:t>
            </w:r>
            <w:r w:rsidRPr="00D53D6D">
              <w:rPr>
                <w:b/>
                <w:bCs/>
              </w:rPr>
              <w:t>3.</w:t>
            </w:r>
            <w:r w:rsidRPr="00D53D6D">
              <w:t xml:space="preserve"> Soccer player #1 is 8.6 m from the goal (see the drawing). If she kicks the ball directly into the net, the ball has a displacement labele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D53D6D">
              <w:t xml:space="preserve">. If, on the other hand, she first kicks it to player #2, who then kicks it into the net, the ball undergoes two successive displacements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acc>
            </m:oMath>
            <w:r>
              <w:t xml:space="preserve"> </w:t>
            </w:r>
            <w:r w:rsidRPr="00D53D6D">
              <w:t>and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acc>
            </m:oMath>
            <w:r w:rsidRPr="00D53D6D">
              <w:t>. What are the magnitudes and directions of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acc>
            </m:oMath>
            <w:r w:rsidRPr="00D53D6D">
              <w:t xml:space="preserve"> 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acc>
            </m:oMath>
            <w:r w:rsidRPr="00D53D6D">
              <w:t>?</w:t>
            </w:r>
          </w:p>
        </w:tc>
      </w:tr>
      <w:tr w:rsidR="00B3646E" w:rsidTr="00D52630">
        <w:trPr>
          <w:jc w:val="center"/>
        </w:trPr>
        <w:tc>
          <w:tcPr>
            <w:tcW w:w="9350" w:type="dxa"/>
          </w:tcPr>
          <w:p w:rsidR="00B3646E" w:rsidRDefault="00B3646E" w:rsidP="00ED55B4">
            <w:pPr>
              <w:rPr>
                <w:b/>
                <w:bCs/>
              </w:rPr>
            </w:pP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3646E" w:rsidP="00B3646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92D8BBA" wp14:editId="73562DB1">
                  <wp:extent cx="1960880" cy="2768797"/>
                  <wp:effectExtent l="0" t="0" r="127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p36.jp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5069" cy="2774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B3646E">
            <w:pPr>
              <w:jc w:val="center"/>
            </w:pPr>
            <w:hyperlink r:id="rId20" w:history="1">
              <w:r w:rsidR="00B3646E">
                <w:rPr>
                  <w:rStyle w:val="Hyperlink"/>
                  <w:rFonts w:cstheme="minorHAnsi"/>
                </w:rPr>
                <w:t>Solution for Problem 13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263DA9" w:rsidRDefault="00263DA9" w:rsidP="00263DA9">
            <w:r>
              <w:rPr>
                <w:b/>
                <w:bCs/>
              </w:rPr>
              <w:t>1</w:t>
            </w:r>
            <w:r w:rsidRPr="00B6666E">
              <w:rPr>
                <w:b/>
                <w:bCs/>
              </w:rPr>
              <w:t>4.</w:t>
            </w:r>
            <w:r>
              <w:rPr>
                <w:b/>
                <w:bCs/>
              </w:rPr>
              <w:t xml:space="preserve"> </w:t>
            </w:r>
            <w:r w:rsidRPr="00B6666E">
              <w:t xml:space="preserve">The three displacement vectors in the drawing have magnitudes of </w:t>
            </w:r>
            <w:r w:rsidRPr="00B6666E">
              <w:rPr>
                <w:i/>
                <w:iCs/>
              </w:rPr>
              <w:t>A</w:t>
            </w:r>
            <w:r>
              <w:rPr>
                <w:i/>
                <w:iCs/>
              </w:rPr>
              <w:t xml:space="preserve"> </w:t>
            </w:r>
            <w:r>
              <w:t>=</w:t>
            </w:r>
            <w:r w:rsidRPr="00B6666E">
              <w:t xml:space="preserve"> 5.00 m, </w:t>
            </w:r>
          </w:p>
          <w:p w:rsidR="00ED55B4" w:rsidRDefault="00263DA9" w:rsidP="00263DA9">
            <w:r w:rsidRPr="00B6666E">
              <w:rPr>
                <w:i/>
                <w:iCs/>
              </w:rPr>
              <w:t>B</w:t>
            </w:r>
            <w:r>
              <w:t xml:space="preserve"> =</w:t>
            </w:r>
            <w:r w:rsidRPr="00B6666E">
              <w:t xml:space="preserve"> 5.00 m, and </w:t>
            </w:r>
            <w:r w:rsidRPr="00B6666E">
              <w:rPr>
                <w:i/>
                <w:iCs/>
              </w:rPr>
              <w:t>C</w:t>
            </w:r>
            <w:r w:rsidRPr="00B6666E">
              <w:t xml:space="preserve"> </w:t>
            </w:r>
            <w:r>
              <w:t>=</w:t>
            </w:r>
            <w:r w:rsidRPr="00B6666E">
              <w:t xml:space="preserve"> 4.00 m. Find the resultant (magnitude and directional angle) of the three vectors by means of the component method. Express the directional angle as an angle above the positive or negative </w:t>
            </w:r>
            <w:r w:rsidRPr="00B6666E">
              <w:rPr>
                <w:i/>
                <w:iCs/>
              </w:rPr>
              <w:t>x</w:t>
            </w:r>
            <w:r w:rsidRPr="00B6666E">
              <w:t xml:space="preserve"> axis.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263DA9" w:rsidP="00263DA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6445905" wp14:editId="7717E343">
                  <wp:extent cx="1997710" cy="2031192"/>
                  <wp:effectExtent l="0" t="0" r="254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1p46.jpg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7150" cy="2040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263DA9">
            <w:pPr>
              <w:jc w:val="center"/>
            </w:pPr>
            <w:hyperlink r:id="rId22" w:history="1">
              <w:r w:rsidR="00263DA9">
                <w:rPr>
                  <w:rStyle w:val="Hyperlink"/>
                  <w:rFonts w:cstheme="minorHAnsi"/>
                </w:rPr>
                <w:t>Solution for Problem 14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4E41FB" w:rsidP="00ED55B4">
            <w:r>
              <w:rPr>
                <w:b/>
                <w:bCs/>
              </w:rPr>
              <w:t>15</w:t>
            </w:r>
            <w:r w:rsidRPr="00B56F83">
              <w:rPr>
                <w:b/>
                <w:bCs/>
              </w:rPr>
              <w:t>.</w:t>
            </w:r>
            <w:r w:rsidRPr="00B56F83">
              <w:t xml:space="preserve"> Displacemen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B56F83">
              <w:t xml:space="preserve"> points due east and has a magnitude of 2.00 km. Displacement vector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  <w:b/>
              </w:rPr>
              <w:t xml:space="preserve"> </w:t>
            </w:r>
            <w:r w:rsidRPr="00B56F83">
              <w:t xml:space="preserve">points due north and has a magnitude of 3.75 km. Displacemen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B56F83">
              <w:t xml:space="preserve"> points due west and has a magnitude of 2.50 km. Displacement vector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B56F83">
              <w:t xml:space="preserve"> points due south and has a magnitude of 3.00 km. Find the magnitude and direction (relative to due west) of the resultan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Pr="00B56F83">
              <w:t>.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4E41FB">
            <w:pPr>
              <w:jc w:val="center"/>
            </w:pPr>
            <w:hyperlink r:id="rId23" w:history="1">
              <w:r w:rsidR="004E41FB">
                <w:rPr>
                  <w:rStyle w:val="Hyperlink"/>
                  <w:rFonts w:cstheme="minorHAnsi"/>
                </w:rPr>
                <w:t>Solution for Problem 15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4740D4" w:rsidP="00ED55B4">
            <w:r>
              <w:rPr>
                <w:b/>
                <w:bCs/>
              </w:rPr>
              <w:t>16</w:t>
            </w:r>
            <w:r w:rsidRPr="00967C93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967C93">
              <w:t>Two geological field teams are working in a remote area. A global positioning system (GPS) tracker at their base camp shows the location of the first team as 38 km away, 19</w:t>
            </w:r>
            <w:r>
              <w:rPr>
                <w:rFonts w:cstheme="minorHAnsi"/>
              </w:rPr>
              <w:t>°</w:t>
            </w:r>
            <w:r w:rsidRPr="00967C93">
              <w:t xml:space="preserve"> north of west, and the second team as 29 km away, 35</w:t>
            </w:r>
            <w:r>
              <w:rPr>
                <w:rFonts w:cstheme="minorHAnsi"/>
              </w:rPr>
              <w:t>°</w:t>
            </w:r>
            <w:r w:rsidRPr="00967C93">
              <w:t xml:space="preserve"> east of north. When the first team uses its GPS to check the position of the second team, what does the GPS give for the second team’s </w:t>
            </w:r>
            <w:r w:rsidRPr="00967C93">
              <w:rPr>
                <w:b/>
                <w:bCs/>
              </w:rPr>
              <w:t>(a)</w:t>
            </w:r>
            <w:r w:rsidRPr="00967C93">
              <w:t xml:space="preserve"> distance from them and </w:t>
            </w:r>
            <w:r w:rsidRPr="00967C93">
              <w:rPr>
                <w:b/>
                <w:bCs/>
              </w:rPr>
              <w:t>(b)</w:t>
            </w:r>
            <w:r w:rsidRPr="00967C93">
              <w:t xml:space="preserve"> direction, measured from due east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4740D4">
            <w:pPr>
              <w:jc w:val="center"/>
            </w:pPr>
            <w:hyperlink r:id="rId24" w:history="1">
              <w:r w:rsidR="004740D4">
                <w:rPr>
                  <w:rStyle w:val="Hyperlink"/>
                  <w:rFonts w:cstheme="minorHAnsi"/>
                </w:rPr>
                <w:t>Solution for Problem 16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DD2E56" w:rsidP="00ED55B4">
            <w:r>
              <w:rPr>
                <w:b/>
                <w:bCs/>
              </w:rPr>
              <w:t>1</w:t>
            </w:r>
            <w:r w:rsidRPr="00602EAB">
              <w:rPr>
                <w:b/>
                <w:bCs/>
              </w:rPr>
              <w:t>7.</w:t>
            </w:r>
            <w:r>
              <w:rPr>
                <w:b/>
                <w:bCs/>
              </w:rPr>
              <w:t xml:space="preserve"> </w:t>
            </w:r>
            <w:r w:rsidRPr="00602EAB">
              <w:t xml:space="preserve">A chimpanzee sitting against his favorite tree gets up and walks 51 m due east and 39 m due south to reach a termite mound, where he eats lunch. </w:t>
            </w:r>
            <w:r w:rsidRPr="00602EAB">
              <w:rPr>
                <w:b/>
                <w:bCs/>
              </w:rPr>
              <w:t>(a)</w:t>
            </w:r>
            <w:r w:rsidRPr="00602EAB">
              <w:t xml:space="preserve"> What is the shortest distance between the tree and the termite mound? </w:t>
            </w:r>
            <w:r w:rsidRPr="00602EAB">
              <w:rPr>
                <w:b/>
                <w:bCs/>
              </w:rPr>
              <w:t>(b)</w:t>
            </w:r>
            <w:r w:rsidRPr="00602EAB">
              <w:t xml:space="preserve"> What angle does the shortest distance make with respect to due east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DD2E56">
            <w:pPr>
              <w:jc w:val="center"/>
            </w:pPr>
            <w:hyperlink r:id="rId25" w:history="1">
              <w:r w:rsidR="00DD2E56">
                <w:rPr>
                  <w:rStyle w:val="Hyperlink"/>
                  <w:rFonts w:cstheme="minorHAnsi"/>
                </w:rPr>
                <w:t>Solution for Problem 17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72037" w:rsidP="00ED55B4">
            <w:r>
              <w:rPr>
                <w:b/>
                <w:bCs/>
              </w:rPr>
              <w:t xml:space="preserve">18. </w:t>
            </w:r>
            <w:r>
              <w:t>The speed of an object and the direction in which it moves constitute a vector quantity known as the velocity. An ostrich is running at a speed of 17.0 m/s in a direction of 68.0</w:t>
            </w:r>
            <w:r>
              <w:rPr>
                <w:rFonts w:cstheme="minorHAnsi"/>
              </w:rPr>
              <w:t xml:space="preserve">° </w:t>
            </w:r>
            <w:r>
              <w:t xml:space="preserve">north of west. What is the magnitude of the ostrich’s velocity component that is directed </w:t>
            </w:r>
            <w:r>
              <w:rPr>
                <w:b/>
                <w:bCs/>
              </w:rPr>
              <w:t>(a)</w:t>
            </w:r>
            <w:r>
              <w:t xml:space="preserve"> due north and </w:t>
            </w:r>
            <w:r>
              <w:rPr>
                <w:b/>
                <w:bCs/>
              </w:rPr>
              <w:t>(b)</w:t>
            </w:r>
            <w:r>
              <w:t xml:space="preserve"> due west?</w:t>
            </w:r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BC1017" w:rsidP="00E72037">
            <w:pPr>
              <w:jc w:val="center"/>
            </w:pPr>
            <w:hyperlink r:id="rId26" w:history="1">
              <w:r w:rsidR="00E72037">
                <w:rPr>
                  <w:rStyle w:val="Hyperlink"/>
                  <w:rFonts w:cstheme="minorHAnsi"/>
                </w:rPr>
                <w:t>Solution for Problem 18</w:t>
              </w:r>
            </w:hyperlink>
          </w:p>
        </w:tc>
      </w:tr>
      <w:tr w:rsidR="00ED55B4" w:rsidTr="00D52630">
        <w:trPr>
          <w:jc w:val="center"/>
        </w:trPr>
        <w:tc>
          <w:tcPr>
            <w:tcW w:w="9350" w:type="dxa"/>
          </w:tcPr>
          <w:p w:rsidR="00ED55B4" w:rsidRDefault="00ED55B4" w:rsidP="00ED55B4"/>
        </w:tc>
      </w:tr>
      <w:tr w:rsidR="00AD023A" w:rsidTr="00D52630">
        <w:trPr>
          <w:jc w:val="center"/>
        </w:trPr>
        <w:tc>
          <w:tcPr>
            <w:tcW w:w="9350" w:type="dxa"/>
            <w:vAlign w:val="center"/>
          </w:tcPr>
          <w:p w:rsidR="00AD023A" w:rsidRPr="00C67861" w:rsidRDefault="00AD023A" w:rsidP="00AD023A">
            <w:r>
              <w:rPr>
                <w:b/>
                <w:bCs/>
              </w:rPr>
              <w:t>19</w:t>
            </w:r>
            <w:r w:rsidRPr="00C67861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C67861">
              <w:t xml:space="preserve">The volume of liquid flowing per second is called the volume flow rate </w:t>
            </w:r>
            <w:r w:rsidRPr="00C67861">
              <w:rPr>
                <w:i/>
                <w:iCs/>
              </w:rPr>
              <w:t>Q</w:t>
            </w:r>
            <w:r w:rsidRPr="00C67861">
              <w:t xml:space="preserve"> and has the dimensions of [L]</w:t>
            </w:r>
            <w:r w:rsidRPr="00C67861">
              <w:rPr>
                <w:vertAlign w:val="superscript"/>
              </w:rPr>
              <w:t>3</w:t>
            </w:r>
            <w:r w:rsidRPr="00C67861">
              <w:t>/[T]. The flow rate of a liquid through a hypodermic needle during an injection can be estimated with the following equation:</w:t>
            </w:r>
          </w:p>
          <w:p w:rsidR="00AD023A" w:rsidRPr="00C67861" w:rsidRDefault="00AD023A" w:rsidP="00AD023A">
            <w:r w:rsidRPr="00C67861">
              <w:object w:dxaOrig="1760" w:dyaOrig="720" w14:anchorId="65CA7E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5pt;height:36.3pt" o:ole="">
                  <v:imagedata r:id="rId27" o:title=""/>
                </v:shape>
                <o:OLEObject Type="Embed" ProgID="Equation.DSMT4" ShapeID="_x0000_i1025" DrawAspect="Content" ObjectID="_1697974850" r:id="rId28"/>
              </w:object>
            </w:r>
          </w:p>
          <w:p w:rsidR="00AD023A" w:rsidRDefault="00AD023A" w:rsidP="00AD023A">
            <w:r w:rsidRPr="00C67861">
              <w:t xml:space="preserve">The length and radius of the needle are </w:t>
            </w:r>
            <w:r w:rsidRPr="00C67861">
              <w:rPr>
                <w:i/>
                <w:iCs/>
              </w:rPr>
              <w:t>L</w:t>
            </w:r>
            <w:r w:rsidRPr="00C67861">
              <w:t xml:space="preserve"> and </w:t>
            </w:r>
            <w:r w:rsidRPr="00C67861">
              <w:rPr>
                <w:i/>
                <w:iCs/>
              </w:rPr>
              <w:t>R</w:t>
            </w:r>
            <w:r w:rsidRPr="00C67861">
              <w:t xml:space="preserve">, respectively, both of which have the dimension [L]. The pressures at opposite ends of the needle are </w:t>
            </w:r>
            <w:r w:rsidRPr="00C67861">
              <w:rPr>
                <w:i/>
                <w:iCs/>
              </w:rPr>
              <w:t>P</w:t>
            </w:r>
            <w:r w:rsidRPr="00C67861">
              <w:rPr>
                <w:vertAlign w:val="subscript"/>
              </w:rPr>
              <w:t>2</w:t>
            </w:r>
            <w:r w:rsidRPr="00C67861">
              <w:t xml:space="preserve"> and </w:t>
            </w:r>
            <w:r w:rsidRPr="00C67861">
              <w:rPr>
                <w:i/>
                <w:iCs/>
              </w:rPr>
              <w:t>P</w:t>
            </w:r>
            <w:r w:rsidRPr="00C67861">
              <w:rPr>
                <w:vertAlign w:val="subscript"/>
              </w:rPr>
              <w:t>1</w:t>
            </w:r>
            <w:r w:rsidRPr="00C67861">
              <w:t>, both of which have the dimensions of [M]/{[L][T]</w:t>
            </w:r>
            <w:r w:rsidRPr="00C67861">
              <w:rPr>
                <w:vertAlign w:val="superscript"/>
              </w:rPr>
              <w:t>2</w:t>
            </w:r>
            <w:r>
              <w:t xml:space="preserve">}. The symbol </w:t>
            </w:r>
            <w:r>
              <w:sym w:font="Symbol" w:char="F068"/>
            </w:r>
            <w:r>
              <w:t xml:space="preserve"> </w:t>
            </w:r>
            <w:r w:rsidRPr="00C67861">
              <w:t xml:space="preserve">represents the viscosity of the liquid and has the dimensions of [M]/{[L][T]}. The symbol </w:t>
            </w:r>
            <w:r>
              <w:sym w:font="Symbol" w:char="F070"/>
            </w:r>
            <w:r>
              <w:t xml:space="preserve"> </w:t>
            </w:r>
            <w:r w:rsidRPr="00C67861">
              <w:t xml:space="preserve">stands for pi and, like the number 8 and the exponent </w:t>
            </w:r>
            <w:r w:rsidRPr="00C67861">
              <w:rPr>
                <w:i/>
                <w:iCs/>
              </w:rPr>
              <w:t>n</w:t>
            </w:r>
            <w:r w:rsidRPr="00C67861">
              <w:t xml:space="preserve">, has no dimensions. Using dimensional analysis, determine the value of </w:t>
            </w:r>
            <w:r w:rsidRPr="00C67861">
              <w:rPr>
                <w:i/>
                <w:iCs/>
              </w:rPr>
              <w:t>n</w:t>
            </w:r>
            <w:r w:rsidRPr="00C67861">
              <w:t xml:space="preserve"> in the expression for </w:t>
            </w:r>
            <w:r w:rsidRPr="00C67861">
              <w:rPr>
                <w:i/>
                <w:iCs/>
              </w:rPr>
              <w:t>Q</w:t>
            </w:r>
            <w:r w:rsidRPr="00C67861">
              <w:t>.</w:t>
            </w:r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BC1017" w:rsidP="00E72037">
            <w:pPr>
              <w:jc w:val="center"/>
            </w:pPr>
            <w:hyperlink r:id="rId29" w:history="1">
              <w:r w:rsidR="00E72037">
                <w:rPr>
                  <w:rStyle w:val="Hyperlink"/>
                  <w:rFonts w:cstheme="minorHAnsi"/>
                </w:rPr>
                <w:t>Solution for Problem 19</w:t>
              </w:r>
            </w:hyperlink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E72037" w:rsidP="00AD023A">
            <w:r w:rsidRPr="00041864">
              <w:rPr>
                <w:b/>
                <w:bCs/>
              </w:rPr>
              <w:t>2</w:t>
            </w:r>
            <w:r>
              <w:rPr>
                <w:b/>
                <w:bCs/>
              </w:rPr>
              <w:t>0</w:t>
            </w:r>
            <w:r w:rsidRPr="00041864">
              <w:rPr>
                <w:b/>
                <w:bCs/>
              </w:rPr>
              <w:t>.</w:t>
            </w:r>
            <w:r>
              <w:rPr>
                <w:b/>
                <w:bCs/>
              </w:rPr>
              <w:t xml:space="preserve"> </w:t>
            </w:r>
            <w:r w:rsidRPr="00041864">
              <w:t>A pilot flies her route in two straight-line segments. The displacement vector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Pr="00041864">
              <w:t xml:space="preserve">  for the first segment has a magnitude of 244 km and a direction 30.0</w:t>
            </w:r>
            <w:r>
              <w:rPr>
                <w:rFonts w:cstheme="minorHAnsi"/>
              </w:rPr>
              <w:t>°</w:t>
            </w:r>
            <w:r w:rsidRPr="00041864">
              <w:t xml:space="preserve"> north of east. The displacement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041864">
              <w:t xml:space="preserve"> for the second segment has a magnitude of 175 km and a direction due west. The resultant displacement vector is</w:t>
            </w:r>
            <w:r>
              <w:rPr>
                <w:rFonts w:eastAsiaTheme="minorEastAsia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  <w:r w:rsidRPr="00041864">
              <w:t xml:space="preserve"> and makes an angle</w:t>
            </w:r>
            <w:r>
              <w:t xml:space="preserve"> </w:t>
            </w:r>
            <w:r>
              <w:rPr>
                <w:i/>
              </w:rPr>
              <w:sym w:font="Symbol" w:char="F071"/>
            </w:r>
            <w:r w:rsidRPr="00041864">
              <w:t xml:space="preserve"> with the direction due east. Using the component method, find the magnitude of</w:t>
            </w:r>
            <w:r w:rsidRPr="00B30E81">
              <w:rPr>
                <w:b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</m:acc>
            </m:oMath>
            <w:r w:rsidRPr="00041864">
              <w:t xml:space="preserve"> and the directional angle </w:t>
            </w:r>
            <w:r>
              <w:rPr>
                <w:i/>
              </w:rPr>
              <w:sym w:font="Symbol" w:char="F071"/>
            </w:r>
            <w:r w:rsidRPr="00041864">
              <w:t>.</w:t>
            </w:r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BC1017" w:rsidP="00E72037">
            <w:pPr>
              <w:jc w:val="center"/>
            </w:pPr>
            <w:hyperlink r:id="rId30" w:history="1">
              <w:r w:rsidR="00E72037">
                <w:rPr>
                  <w:rStyle w:val="Hyperlink"/>
                  <w:rFonts w:cstheme="minorHAnsi"/>
                </w:rPr>
                <w:t>Solution for Problem 20</w:t>
              </w:r>
            </w:hyperlink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</w:tcPr>
          <w:p w:rsidR="00E72037" w:rsidRDefault="00E72037" w:rsidP="00E72037">
            <w:r>
              <w:rPr>
                <w:b/>
                <w:bCs/>
              </w:rPr>
              <w:t>21.</w:t>
            </w:r>
            <w:r>
              <w:t xml:space="preserve"> What are the </w:t>
            </w:r>
            <w:r>
              <w:rPr>
                <w:i/>
                <w:iCs/>
              </w:rPr>
              <w:t>x</w:t>
            </w:r>
            <w:r>
              <w:t xml:space="preserve"> and </w:t>
            </w:r>
            <w:r>
              <w:rPr>
                <w:i/>
                <w:iCs/>
              </w:rPr>
              <w:t>y</w:t>
            </w:r>
            <w:r>
              <w:t xml:space="preserve"> components of the vector that must be added to the following three vectors, so that the sum of the four vectors is zero? Due east is </w:t>
            </w:r>
            <w:proofErr w:type="spellStart"/>
            <w:r>
              <w:t>the+</w:t>
            </w:r>
            <w:r>
              <w:rPr>
                <w:i/>
                <w:iCs/>
              </w:rPr>
              <w:t>x</w:t>
            </w:r>
            <w:proofErr w:type="spellEnd"/>
            <w:r>
              <w:t xml:space="preserve"> direction, and due north is the +</w:t>
            </w:r>
            <w:r>
              <w:rPr>
                <w:i/>
                <w:iCs/>
              </w:rPr>
              <w:t>y</w:t>
            </w:r>
            <w:r>
              <w:t xml:space="preserve"> direction.</w:t>
            </w:r>
          </w:p>
          <w:p w:rsidR="00E72037" w:rsidRDefault="00BC1017" w:rsidP="00E72037"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113</m:t>
              </m:r>
            </m:oMath>
            <w:r w:rsidR="00E72037">
              <w:rPr>
                <w:rFonts w:eastAsiaTheme="minorEastAsia"/>
              </w:rPr>
              <w:t xml:space="preserve"> </w:t>
            </w:r>
            <w:r w:rsidR="00E72037">
              <w:t>units, 60.0</w:t>
            </w:r>
            <w:r w:rsidR="00E72037">
              <w:rPr>
                <w:rFonts w:cstheme="minorHAnsi"/>
              </w:rPr>
              <w:t>°</w:t>
            </w:r>
            <w:r w:rsidR="00E72037">
              <w:t xml:space="preserve"> south of west</w:t>
            </w:r>
          </w:p>
          <w:p w:rsidR="00E72037" w:rsidRDefault="00BC1017" w:rsidP="00E72037"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222</m:t>
              </m:r>
            </m:oMath>
            <w:r w:rsidR="00E72037">
              <w:rPr>
                <w:rFonts w:eastAsiaTheme="minorEastAsia"/>
              </w:rPr>
              <w:t xml:space="preserve"> </w:t>
            </w:r>
            <w:r w:rsidR="00E72037">
              <w:t xml:space="preserve"> units, 35.0</w:t>
            </w:r>
            <w:r w:rsidR="00E72037">
              <w:rPr>
                <w:rFonts w:cstheme="minorHAnsi"/>
              </w:rPr>
              <w:t>°</w:t>
            </w:r>
            <w:r w:rsidR="00E72037">
              <w:t xml:space="preserve"> south of east</w:t>
            </w:r>
          </w:p>
          <w:p w:rsidR="00AD023A" w:rsidRDefault="00BC1017" w:rsidP="00E72037"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177</m:t>
              </m:r>
            </m:oMath>
            <w:r w:rsidR="00E72037">
              <w:rPr>
                <w:rFonts w:eastAsiaTheme="minorEastAsia"/>
              </w:rPr>
              <w:t xml:space="preserve"> </w:t>
            </w:r>
            <w:r w:rsidR="00E72037">
              <w:t>units, 23.0</w:t>
            </w:r>
            <w:r w:rsidR="00E72037">
              <w:rPr>
                <w:rFonts w:cstheme="minorHAnsi"/>
              </w:rPr>
              <w:t>°</w:t>
            </w:r>
            <w:r w:rsidR="00E72037">
              <w:t xml:space="preserve"> north of east</w:t>
            </w:r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BC1017" w:rsidP="00E72037">
            <w:pPr>
              <w:jc w:val="center"/>
            </w:pPr>
            <w:hyperlink r:id="rId31" w:history="1">
              <w:r w:rsidR="00E72037">
                <w:rPr>
                  <w:rStyle w:val="Hyperlink"/>
                  <w:rFonts w:cstheme="minorHAnsi"/>
                </w:rPr>
                <w:t>Solution for Problem 21</w:t>
              </w:r>
            </w:hyperlink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  <w:tr w:rsidR="00E72037" w:rsidTr="00D52630">
        <w:trPr>
          <w:jc w:val="center"/>
        </w:trPr>
        <w:tc>
          <w:tcPr>
            <w:tcW w:w="9350" w:type="dxa"/>
            <w:vAlign w:val="center"/>
          </w:tcPr>
          <w:p w:rsidR="00E72037" w:rsidRPr="00BE6D6D" w:rsidRDefault="00E72037" w:rsidP="00AD023A"/>
        </w:tc>
      </w:tr>
      <w:tr w:rsidR="00AD023A" w:rsidTr="00D52630">
        <w:trPr>
          <w:jc w:val="center"/>
        </w:trPr>
        <w:tc>
          <w:tcPr>
            <w:tcW w:w="9350" w:type="dxa"/>
            <w:vAlign w:val="center"/>
          </w:tcPr>
          <w:p w:rsidR="00AD023A" w:rsidRPr="00BE6D6D" w:rsidRDefault="00AD023A" w:rsidP="00AD023A"/>
        </w:tc>
      </w:tr>
      <w:tr w:rsidR="00AD023A" w:rsidTr="00D52630">
        <w:trPr>
          <w:jc w:val="center"/>
        </w:trPr>
        <w:tc>
          <w:tcPr>
            <w:tcW w:w="9350" w:type="dxa"/>
            <w:vAlign w:val="center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110"/>
            </w:tblGrid>
            <w:tr w:rsidR="00AD023A" w:rsidRPr="00CC1D87" w:rsidTr="00376EF0">
              <w:tc>
                <w:tcPr>
                  <w:tcW w:w="9110" w:type="dxa"/>
                </w:tcPr>
                <w:tbl>
                  <w:tblPr>
                    <w:tblStyle w:val="TableGrid"/>
                    <w:tblW w:w="0" w:type="auto"/>
                    <w:jc w:val="center"/>
                    <w:tblBorders>
                      <w:top w:val="single" w:sz="18" w:space="0" w:color="auto"/>
                      <w:left w:val="none" w:sz="0" w:space="0" w:color="auto"/>
                      <w:bottom w:val="single" w:sz="18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576"/>
                    <w:gridCol w:w="2736"/>
                    <w:gridCol w:w="576"/>
                    <w:gridCol w:w="2946"/>
                  </w:tblGrid>
                  <w:tr w:rsidR="00AD023A" w:rsidRPr="005D63C1" w:rsidTr="00376EF0">
                    <w:trPr>
                      <w:jc w:val="center"/>
                    </w:trPr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736" w:type="dxa"/>
                        <w:vAlign w:val="center"/>
                      </w:tcPr>
                      <w:p w:rsidR="00AD023A" w:rsidRPr="005D63C1" w:rsidRDefault="00BC1017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  <w:hyperlink r:id="rId32" w:history="1">
                          <w:r w:rsidR="00AD023A" w:rsidRPr="005D63C1">
                            <w:rPr>
                              <w:rStyle w:val="Hyperlink"/>
                              <w:sz w:val="28"/>
                              <w:szCs w:val="28"/>
                            </w:rPr>
                            <w:t>Dr. Donovan's Classes Page</w:t>
                          </w:r>
                        </w:hyperlink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946" w:type="dxa"/>
                        <w:vAlign w:val="center"/>
                      </w:tcPr>
                      <w:p w:rsidR="00AD023A" w:rsidRPr="005D63C1" w:rsidRDefault="00BC1017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  <w:hyperlink r:id="rId33" w:history="1">
                          <w:r w:rsidR="00AD023A">
                            <w:rPr>
                              <w:rStyle w:val="Hyperlink"/>
                              <w:sz w:val="28"/>
                              <w:szCs w:val="28"/>
                            </w:rPr>
                            <w:t>Dr. Donovan's PH 201 Homework Page</w:t>
                          </w:r>
                        </w:hyperlink>
                      </w:p>
                    </w:tc>
                  </w:tr>
                  <w:tr w:rsidR="00AD023A" w:rsidRPr="005D63C1" w:rsidTr="00376EF0">
                    <w:trPr>
                      <w:jc w:val="center"/>
                    </w:trPr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73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94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AD023A" w:rsidRPr="005D63C1" w:rsidTr="00376EF0">
                    <w:trPr>
                      <w:jc w:val="center"/>
                    </w:trPr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736" w:type="dxa"/>
                        <w:vAlign w:val="center"/>
                      </w:tcPr>
                      <w:p w:rsidR="00AD023A" w:rsidRPr="005D63C1" w:rsidRDefault="00BC1017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  <w:hyperlink r:id="rId34" w:history="1">
                          <w:r w:rsidR="00AD023A" w:rsidRPr="005D63C1">
                            <w:rPr>
                              <w:rStyle w:val="Hyperlink"/>
                              <w:sz w:val="28"/>
                              <w:szCs w:val="28"/>
                            </w:rPr>
                            <w:t>NMU Physics Department Web Page</w:t>
                          </w:r>
                        </w:hyperlink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AD023A" w:rsidRPr="005D63C1" w:rsidRDefault="00AD023A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946" w:type="dxa"/>
                        <w:vAlign w:val="center"/>
                      </w:tcPr>
                      <w:p w:rsidR="00AD023A" w:rsidRPr="005D63C1" w:rsidRDefault="00BC1017" w:rsidP="00AD023A">
                        <w:pPr>
                          <w:jc w:val="center"/>
                          <w:rPr>
                            <w:rFonts w:ascii="Calibri" w:hAnsi="Calibri"/>
                            <w:b/>
                            <w:sz w:val="28"/>
                            <w:szCs w:val="28"/>
                          </w:rPr>
                        </w:pPr>
                        <w:hyperlink r:id="rId35" w:history="1">
                          <w:r w:rsidR="00AD023A" w:rsidRPr="005D63C1">
                            <w:rPr>
                              <w:rStyle w:val="Hyperlink"/>
                              <w:sz w:val="28"/>
                              <w:szCs w:val="28"/>
                            </w:rPr>
                            <w:t>NMU Main Page</w:t>
                          </w:r>
                        </w:hyperlink>
                      </w:p>
                    </w:tc>
                  </w:tr>
                </w:tbl>
                <w:p w:rsidR="00AD023A" w:rsidRPr="005D63C1" w:rsidRDefault="00AD023A" w:rsidP="00AD023A">
                  <w:pPr>
                    <w:pStyle w:val="HTMLAddress"/>
                    <w:jc w:val="center"/>
                    <w:rPr>
                      <w:rFonts w:eastAsia="Times New Roman"/>
                      <w:b/>
                      <w:bCs/>
                      <w:color w:val="auto"/>
                      <w:sz w:val="28"/>
                      <w:szCs w:val="28"/>
                    </w:rPr>
                  </w:pPr>
                </w:p>
              </w:tc>
            </w:tr>
            <w:tr w:rsidR="00AD023A" w:rsidRPr="00CC1D87" w:rsidTr="00376EF0">
              <w:tc>
                <w:tcPr>
                  <w:tcW w:w="9110" w:type="dxa"/>
                </w:tcPr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8894"/>
                  </w:tblGrid>
                  <w:tr w:rsidR="00AD023A" w:rsidRPr="005D63C1" w:rsidTr="00376EF0">
                    <w:tc>
                      <w:tcPr>
                        <w:tcW w:w="9124" w:type="dxa"/>
                      </w:tcPr>
                      <w:p w:rsidR="00AD023A" w:rsidRPr="005D63C1" w:rsidRDefault="00AD023A" w:rsidP="00AD023A">
                        <w:pPr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 w:rsidRPr="005D63C1">
                          <w:rPr>
                            <w:rFonts w:eastAsia="Times New Roman"/>
                            <w:b/>
                            <w:bCs/>
                            <w:color w:val="FF0000"/>
                            <w:sz w:val="28"/>
                            <w:szCs w:val="28"/>
                          </w:rPr>
                          <w:t xml:space="preserve">Please send any comments or questions about this page to </w:t>
                        </w:r>
                        <w:hyperlink r:id="rId36" w:history="1">
                          <w:r w:rsidRPr="005D63C1">
                            <w:rPr>
                              <w:rStyle w:val="Hyperlink"/>
                              <w:rFonts w:eastAsia="Times New Roman"/>
                              <w:bCs/>
                              <w:color w:val="FF0000"/>
                              <w:sz w:val="28"/>
                              <w:szCs w:val="28"/>
                            </w:rPr>
                            <w:t>ddonovan@nmu.edu</w:t>
                          </w:r>
                        </w:hyperlink>
                      </w:p>
                    </w:tc>
                  </w:tr>
                  <w:tr w:rsidR="00AD023A" w:rsidRPr="005D63C1" w:rsidTr="00376EF0">
                    <w:tc>
                      <w:tcPr>
                        <w:tcW w:w="9124" w:type="dxa"/>
                      </w:tcPr>
                      <w:p w:rsidR="00AD023A" w:rsidRPr="005D63C1" w:rsidRDefault="00AD023A" w:rsidP="00AD023A">
                        <w:pPr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 w:rsidRPr="005D63C1">
                          <w:rPr>
                            <w:i/>
                            <w:iCs/>
                            <w:color w:val="FF0000"/>
                            <w:sz w:val="28"/>
                            <w:szCs w:val="28"/>
                          </w:rPr>
                          <w:t>Thi</w:t>
                        </w:r>
                        <w:r>
                          <w:rPr>
                            <w:i/>
                            <w:iCs/>
                            <w:color w:val="FF0000"/>
                            <w:sz w:val="28"/>
                            <w:szCs w:val="28"/>
                          </w:rPr>
                          <w:t xml:space="preserve">s page last updated on November </w:t>
                        </w:r>
                        <w:r w:rsidR="00E72037">
                          <w:rPr>
                            <w:i/>
                            <w:iCs/>
                            <w:color w:val="FF0000"/>
                            <w:sz w:val="28"/>
                            <w:szCs w:val="28"/>
                          </w:rPr>
                          <w:t>6</w:t>
                        </w:r>
                        <w:r>
                          <w:rPr>
                            <w:i/>
                            <w:iCs/>
                            <w:color w:val="FF0000"/>
                            <w:sz w:val="28"/>
                            <w:szCs w:val="28"/>
                          </w:rPr>
                          <w:t>, 2021</w:t>
                        </w:r>
                      </w:p>
                    </w:tc>
                  </w:tr>
                </w:tbl>
                <w:p w:rsidR="00AD023A" w:rsidRPr="005D63C1" w:rsidRDefault="00AD023A" w:rsidP="00AD023A">
                  <w:pPr>
                    <w:pStyle w:val="HTMLAddress"/>
                    <w:rPr>
                      <w:rFonts w:eastAsia="Times New Roman"/>
                      <w:b/>
                      <w:bCs/>
                      <w:color w:val="auto"/>
                      <w:sz w:val="28"/>
                      <w:szCs w:val="28"/>
                    </w:rPr>
                  </w:pPr>
                </w:p>
              </w:tc>
            </w:tr>
          </w:tbl>
          <w:p w:rsidR="00AD023A" w:rsidRPr="00CC1D87" w:rsidRDefault="00AD023A" w:rsidP="00AD023A">
            <w:pPr>
              <w:jc w:val="center"/>
            </w:pPr>
          </w:p>
        </w:tc>
      </w:tr>
      <w:tr w:rsidR="00AD023A" w:rsidTr="00D52630">
        <w:trPr>
          <w:jc w:val="center"/>
        </w:trPr>
        <w:tc>
          <w:tcPr>
            <w:tcW w:w="9350" w:type="dxa"/>
          </w:tcPr>
          <w:p w:rsidR="00AD023A" w:rsidRDefault="00AD023A" w:rsidP="00AD023A"/>
        </w:tc>
      </w:tr>
    </w:tbl>
    <w:p w:rsidR="00DE1B14" w:rsidRDefault="00DE1B14"/>
    <w:sectPr w:rsidR="00DE1B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5819"/>
    <w:rsid w:val="00020049"/>
    <w:rsid w:val="00037ACD"/>
    <w:rsid w:val="00060319"/>
    <w:rsid w:val="001E04F3"/>
    <w:rsid w:val="00202466"/>
    <w:rsid w:val="002167DF"/>
    <w:rsid w:val="00263DA9"/>
    <w:rsid w:val="002C4003"/>
    <w:rsid w:val="00345819"/>
    <w:rsid w:val="00376EF0"/>
    <w:rsid w:val="00416185"/>
    <w:rsid w:val="004740D4"/>
    <w:rsid w:val="00475F7C"/>
    <w:rsid w:val="004E41FB"/>
    <w:rsid w:val="005B147A"/>
    <w:rsid w:val="005E219C"/>
    <w:rsid w:val="009B6642"/>
    <w:rsid w:val="00A63CE5"/>
    <w:rsid w:val="00A87C8B"/>
    <w:rsid w:val="00AD023A"/>
    <w:rsid w:val="00B3646E"/>
    <w:rsid w:val="00B96F0B"/>
    <w:rsid w:val="00BC1017"/>
    <w:rsid w:val="00BE78E2"/>
    <w:rsid w:val="00D52630"/>
    <w:rsid w:val="00DD2E56"/>
    <w:rsid w:val="00DE1B14"/>
    <w:rsid w:val="00E059D6"/>
    <w:rsid w:val="00E1078C"/>
    <w:rsid w:val="00E72037"/>
    <w:rsid w:val="00ED5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9B743C9-0A80-4F75-AC5E-9189ED1C5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63C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1E04F3"/>
    <w:rPr>
      <w:rFonts w:asciiTheme="minorHAnsi" w:hAnsiTheme="minorHAnsi"/>
      <w:b/>
      <w:color w:val="auto"/>
      <w:sz w:val="24"/>
      <w:u w:val="single"/>
    </w:rPr>
  </w:style>
  <w:style w:type="paragraph" w:styleId="HTMLAddress">
    <w:name w:val="HTML Address"/>
    <w:basedOn w:val="Normal"/>
    <w:link w:val="HTMLAddressChar"/>
    <w:uiPriority w:val="99"/>
    <w:unhideWhenUsed/>
    <w:rsid w:val="001E04F3"/>
    <w:pPr>
      <w:spacing w:after="0" w:line="240" w:lineRule="auto"/>
    </w:pPr>
    <w:rPr>
      <w:rFonts w:ascii="Times New Roman" w:eastAsiaTheme="minorEastAsia" w:hAnsi="Times New Roman" w:cs="Times New Roman"/>
      <w:i/>
      <w:iCs/>
      <w:color w:val="FFFFFF"/>
    </w:rPr>
  </w:style>
  <w:style w:type="character" w:customStyle="1" w:styleId="HTMLAddressChar">
    <w:name w:val="HTML Address Char"/>
    <w:basedOn w:val="DefaultParagraphFont"/>
    <w:link w:val="HTMLAddress"/>
    <w:uiPriority w:val="99"/>
    <w:rsid w:val="001E04F3"/>
    <w:rPr>
      <w:rFonts w:ascii="Times New Roman" w:eastAsiaTheme="minorEastAsia" w:hAnsi="Times New Roman" w:cs="Times New Roman"/>
      <w:i/>
      <w:iCs/>
      <w:color w:val="FFFFFF"/>
    </w:rPr>
  </w:style>
  <w:style w:type="character" w:styleId="FollowedHyperlink">
    <w:name w:val="FollowedHyperlink"/>
    <w:basedOn w:val="DefaultParagraphFont"/>
    <w:uiPriority w:val="99"/>
    <w:semiHidden/>
    <w:unhideWhenUsed/>
    <w:rsid w:val="0041618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nmu.edu/~ddonovan/classes/Nph201/Homework/CHVEC/CHVECP05.pdf" TargetMode="External"/><Relationship Id="rId13" Type="http://schemas.openxmlformats.org/officeDocument/2006/relationships/hyperlink" Target="http://physics.nmu.edu/~ddonovan/classes/Nph201/Homework/CHVEC/CHVECP08.pdf" TargetMode="External"/><Relationship Id="rId18" Type="http://schemas.openxmlformats.org/officeDocument/2006/relationships/hyperlink" Target="http://physics.nmu.edu/~ddonovan/classes/Nph201/Homework/CHVEC/CHVECP12.pdf" TargetMode="External"/><Relationship Id="rId26" Type="http://schemas.openxmlformats.org/officeDocument/2006/relationships/hyperlink" Target="http://physics.nmu.edu/~ddonovan/classes/Nph201/Homework/CHVEC/CHVECP18.pdf" TargetMode="External"/><Relationship Id="rId3" Type="http://schemas.openxmlformats.org/officeDocument/2006/relationships/webSettings" Target="webSettings.xml"/><Relationship Id="rId21" Type="http://schemas.openxmlformats.org/officeDocument/2006/relationships/image" Target="media/image5.jpg"/><Relationship Id="rId34" Type="http://schemas.openxmlformats.org/officeDocument/2006/relationships/hyperlink" Target="https://www.nmu.edu/physics/" TargetMode="External"/><Relationship Id="rId7" Type="http://schemas.openxmlformats.org/officeDocument/2006/relationships/hyperlink" Target="http://physics.nmu.edu/~ddonovan/classes/Nph201/Homework/CHVEC/CHVECP04.pdf" TargetMode="External"/><Relationship Id="rId12" Type="http://schemas.openxmlformats.org/officeDocument/2006/relationships/image" Target="media/image2.jpg"/><Relationship Id="rId17" Type="http://schemas.openxmlformats.org/officeDocument/2006/relationships/hyperlink" Target="http://physics.nmu.edu/~ddonovan/classes/Nph201/Homework/CHVEC/CHVECP11.pdf" TargetMode="External"/><Relationship Id="rId25" Type="http://schemas.openxmlformats.org/officeDocument/2006/relationships/hyperlink" Target="http://physics.nmu.edu/~ddonovan/classes/Nph201/Homework/CHVEC/CHVECP17.pdf" TargetMode="External"/><Relationship Id="rId33" Type="http://schemas.openxmlformats.org/officeDocument/2006/relationships/hyperlink" Target="http://physics.nmu.edu/~ddonovan/classes/Nph201/ph201nh.html" TargetMode="External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hyperlink" Target="http://physics.nmu.edu/~ddonovan/classes/Nph201/Homework/CHVEC/CHVECP10.pdf" TargetMode="External"/><Relationship Id="rId20" Type="http://schemas.openxmlformats.org/officeDocument/2006/relationships/hyperlink" Target="http://physics.nmu.edu/~ddonovan/classes/Nph201/Homework/CHVEC/CHVECP13.pdf" TargetMode="External"/><Relationship Id="rId29" Type="http://schemas.openxmlformats.org/officeDocument/2006/relationships/hyperlink" Target="http://physics.nmu.edu/~ddonovan/classes/Nph201/Homework/CHVEC/CHVECP19.pdf" TargetMode="External"/><Relationship Id="rId1" Type="http://schemas.openxmlformats.org/officeDocument/2006/relationships/styles" Target="styles.xml"/><Relationship Id="rId6" Type="http://schemas.openxmlformats.org/officeDocument/2006/relationships/hyperlink" Target="http://physics.nmu.edu/~ddonovan/classes/Nph201/Homework/CHVEC/CHVECP03.pdf" TargetMode="External"/><Relationship Id="rId11" Type="http://schemas.openxmlformats.org/officeDocument/2006/relationships/hyperlink" Target="http://physics.nmu.edu/~ddonovan/classes/Nph201/Homework/CHVEC/CHVECP07.pdf" TargetMode="External"/><Relationship Id="rId24" Type="http://schemas.openxmlformats.org/officeDocument/2006/relationships/hyperlink" Target="http://physics.nmu.edu/~ddonovan/classes/Nph201/Homework/CHVEC/CHVECP16.pdf" TargetMode="External"/><Relationship Id="rId32" Type="http://schemas.openxmlformats.org/officeDocument/2006/relationships/hyperlink" Target="http://physics.nmu.edu/~ddonovan/classes.html" TargetMode="External"/><Relationship Id="rId37" Type="http://schemas.openxmlformats.org/officeDocument/2006/relationships/fontTable" Target="fontTable.xml"/><Relationship Id="rId5" Type="http://schemas.openxmlformats.org/officeDocument/2006/relationships/hyperlink" Target="http://physics.nmu.edu/~ddonovan/classes/Nph201/Homework/CHVEC/CHVECP02.pdf" TargetMode="External"/><Relationship Id="rId15" Type="http://schemas.openxmlformats.org/officeDocument/2006/relationships/hyperlink" Target="http://physics.nmu.edu/~ddonovan/classes/Nph201/Homework/CHVEC/CHVECP09.pdf" TargetMode="External"/><Relationship Id="rId23" Type="http://schemas.openxmlformats.org/officeDocument/2006/relationships/hyperlink" Target="http://physics.nmu.edu/~ddonovan/classes/Nph201/Homework/CHVEC/CHVECP15.pdf" TargetMode="External"/><Relationship Id="rId28" Type="http://schemas.openxmlformats.org/officeDocument/2006/relationships/oleObject" Target="embeddings/oleObject1.bin"/><Relationship Id="rId36" Type="http://schemas.openxmlformats.org/officeDocument/2006/relationships/hyperlink" Target="mailto:ddonovan@nmu.edu" TargetMode="External"/><Relationship Id="rId10" Type="http://schemas.openxmlformats.org/officeDocument/2006/relationships/image" Target="media/image1.jpg"/><Relationship Id="rId19" Type="http://schemas.openxmlformats.org/officeDocument/2006/relationships/image" Target="media/image4.jpg"/><Relationship Id="rId31" Type="http://schemas.openxmlformats.org/officeDocument/2006/relationships/hyperlink" Target="http://physics.nmu.edu/~ddonovan/classes/Nph201/Homework/CHVEC/CHVECP21.pdf" TargetMode="External"/><Relationship Id="rId4" Type="http://schemas.openxmlformats.org/officeDocument/2006/relationships/hyperlink" Target="http://physics.nmu.edu/~ddonovan/classes/Nph201/Homework/CHVEC/CHVECP01.pdf" TargetMode="External"/><Relationship Id="rId9" Type="http://schemas.openxmlformats.org/officeDocument/2006/relationships/hyperlink" Target="http://physics.nmu.edu/~ddonovan/classes/Nph201/Homework/CHVEC/CHVECP06.pdf" TargetMode="External"/><Relationship Id="rId14" Type="http://schemas.openxmlformats.org/officeDocument/2006/relationships/image" Target="media/image3.jpg"/><Relationship Id="rId22" Type="http://schemas.openxmlformats.org/officeDocument/2006/relationships/hyperlink" Target="http://physics.nmu.edu/~ddonovan/classes/Nph201/Homework/CHVEC/CHVECP14.pdf" TargetMode="External"/><Relationship Id="rId27" Type="http://schemas.openxmlformats.org/officeDocument/2006/relationships/image" Target="media/image6.wmf"/><Relationship Id="rId30" Type="http://schemas.openxmlformats.org/officeDocument/2006/relationships/hyperlink" Target="http://physics.nmu.edu/~ddonovan/classes/Nph201/Homework/CHVEC/CHVECP20.pdf" TargetMode="External"/><Relationship Id="rId35" Type="http://schemas.openxmlformats.org/officeDocument/2006/relationships/hyperlink" Target="http://www.nmu.edu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623</Words>
  <Characters>9255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W Donovan</dc:creator>
  <cp:keywords/>
  <dc:description/>
  <cp:lastModifiedBy>David W Donovan</cp:lastModifiedBy>
  <cp:revision>2</cp:revision>
  <dcterms:created xsi:type="dcterms:W3CDTF">2021-11-09T19:54:00Z</dcterms:created>
  <dcterms:modified xsi:type="dcterms:W3CDTF">2021-11-09T19:54:00Z</dcterms:modified>
</cp:coreProperties>
</file>